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40" autoAdjust="0"/>
  </p:normalViewPr>
  <p:slideViewPr>
    <p:cSldViewPr snapToGrid="0">
      <p:cViewPr>
        <p:scale>
          <a:sx n="150" d="100"/>
          <a:sy n="150" d="100"/>
        </p:scale>
        <p:origin x="-2174" y="-14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12.wmf"/><Relationship Id="rId18" Type="http://schemas.openxmlformats.org/officeDocument/2006/relationships/image" Target="../media/image44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39.wmf"/><Relationship Id="rId17" Type="http://schemas.openxmlformats.org/officeDocument/2006/relationships/image" Target="../media/image43.wmf"/><Relationship Id="rId2" Type="http://schemas.openxmlformats.org/officeDocument/2006/relationships/image" Target="../media/image30.wmf"/><Relationship Id="rId16" Type="http://schemas.openxmlformats.org/officeDocument/2006/relationships/image" Target="../media/image42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25.wmf"/><Relationship Id="rId5" Type="http://schemas.openxmlformats.org/officeDocument/2006/relationships/image" Target="../media/image33.emf"/><Relationship Id="rId15" Type="http://schemas.openxmlformats.org/officeDocument/2006/relationships/image" Target="../media/image41.wmf"/><Relationship Id="rId10" Type="http://schemas.openxmlformats.org/officeDocument/2006/relationships/image" Target="../media/image38.wmf"/><Relationship Id="rId19" Type="http://schemas.openxmlformats.org/officeDocument/2006/relationships/image" Target="../media/image45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24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490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73C1B-8193-4A98-A807-59A3642E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9BC97B-EF2E-4D3B-9C25-E6CD6BC350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E91443-395E-4CF8-A207-84CB5E092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2E2E32B-E2F3-49A0-A0B4-1A7841B5D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07D9F8-97E7-4D42-9FDA-B5F93EABC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428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37654-4A28-4F5E-A087-2DA3FBF67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4FF233A-6AEC-4B31-8075-0FD356D389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17E6E8-AEE5-44FB-9612-8FD71FB23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0D04F0-64AA-44C6-A7D1-027C7F025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4E6EC-19AB-4EED-8D3C-776ED8558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247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6FC3934-5D61-44FB-87E8-F14F3B8BBA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C19D36-F605-4D68-96A1-333228D15F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6E33AC-8998-4572-B4D8-C80AF8159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2722C9-ED5B-44A3-A986-2FCC659A6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FF507D-B6F1-47A4-941F-D90867E88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208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28D2C-A214-4D5B-9834-F16504452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7D49A-8EC0-4DFD-BE01-E106652F47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041379-201B-4E50-9B15-82F8B38F6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FD29AD-72C6-4CC8-8332-760B9E080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A342D3-BB9C-4250-AA7C-A02EADC9B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584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41E60A-BAA9-4495-B94D-EF6D5329B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F67D7E-0ACA-4D5D-A5B8-2C6C6CF328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451327-C367-466D-BF6B-6061A4446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2012C7-D4DB-489E-B8A6-21E0021D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E1210F-ED6F-4DC6-A11D-06D562614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220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E05358-8F36-4FD5-B04F-1D690C730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171345-12EC-45F7-AEE2-374E4CC255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3AE095-6F2F-4CD7-8C30-33B410B6D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E52D0C-24F8-41C3-9F70-C15128BA0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5AD400-985A-49E1-9A30-B896B8929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003A1C2-D624-4F3A-8849-0A9C93B4A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28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9CE338-3481-4051-9EC5-38111E1F6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4E3C9B-6557-418E-A0DE-5D5C78C84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AD2103-44CA-4991-B698-540F7E065B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E5670D0-7797-42A7-A0BF-4E79F1E667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ED56BE-2041-476A-B574-43CFC37240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9DAEA4D-1704-4557-8FA1-0D53A5231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3656E6-10E1-49D5-A5DB-BD0413AA4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20FACD-12EB-47AD-BC8E-51DF1E10F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032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000FF4-49AA-4083-8298-2D203BA58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5A10A11-32AE-471B-AC72-37941B456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9F70811-D726-4D65-8F60-B60890898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9F6208-ABCB-47F3-905B-18EEAFFCE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884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18C838-E620-4ED9-A1F7-F256A38D5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8211F3-B110-4333-B5A1-EA209136B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8F9154-A78B-4B51-8085-902E50CCE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027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962F9A-FF8A-474A-BE8C-DF9CD3908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CD1073-093E-4D9A-946A-99937D735A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F20798-5B1F-496A-A3CF-CB2680BEFA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D1D24E-441C-463A-A7C9-1E1CE237C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05D662-5D6D-4FF9-907E-AAE6A1622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3C131BD-DEF3-40DE-BF9F-7DCAB9D8D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83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A6DC0C-1AAA-4919-A985-8D146F855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16FD0AD-984E-48D7-9A56-52C3AEC2EC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620C4A-09AB-4E57-8E55-AF530E027C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0750A0-3F9E-45FC-B84F-7816DD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40B42B-D10F-42AA-98D4-0DF2AC65F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0F199A-526F-4402-95B0-6369B80DA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49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7EDED89-7DB9-4214-BA8D-504D1CB03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5B8A1B-1663-4996-985D-399932CD2B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62F50-FFC2-4F3D-AAA5-E67697EAA9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84DB8C-F161-4A6C-9A63-656507ED47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66DE58-9778-48BA-9291-D1298FB6E4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565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5.wmf"/><Relationship Id="rId42" Type="http://schemas.openxmlformats.org/officeDocument/2006/relationships/image" Target="../media/image19.w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3.wmf"/><Relationship Id="rId55" Type="http://schemas.openxmlformats.org/officeDocument/2006/relationships/oleObject" Target="../embeddings/oleObject26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7.wmf"/><Relationship Id="rId46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19.bin"/><Relationship Id="rId54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32" Type="http://schemas.openxmlformats.org/officeDocument/2006/relationships/image" Target="../media/image14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8.wmf"/><Relationship Id="rId45" Type="http://schemas.openxmlformats.org/officeDocument/2006/relationships/oleObject" Target="../embeddings/oleObject21.bin"/><Relationship Id="rId53" Type="http://schemas.openxmlformats.org/officeDocument/2006/relationships/oleObject" Target="../embeddings/oleObject25.bin"/><Relationship Id="rId58" Type="http://schemas.openxmlformats.org/officeDocument/2006/relationships/image" Target="../media/image27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2.wmf"/><Relationship Id="rId36" Type="http://schemas.openxmlformats.org/officeDocument/2006/relationships/image" Target="../media/image16.wmf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27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0.wmf"/><Relationship Id="rId52" Type="http://schemas.openxmlformats.org/officeDocument/2006/relationships/image" Target="../media/image2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3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2.wmf"/><Relationship Id="rId56" Type="http://schemas.openxmlformats.org/officeDocument/2006/relationships/image" Target="../media/image26.wmf"/><Relationship Id="rId8" Type="http://schemas.openxmlformats.org/officeDocument/2006/relationships/image" Target="../media/image2.wmf"/><Relationship Id="rId51" Type="http://schemas.openxmlformats.org/officeDocument/2006/relationships/oleObject" Target="../embeddings/oleObject24.bin"/><Relationship Id="rId3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44.wmf"/><Relationship Id="rId3" Type="http://schemas.openxmlformats.org/officeDocument/2006/relationships/image" Target="../media/image46.png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2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5" Type="http://schemas.openxmlformats.org/officeDocument/2006/relationships/image" Target="../media/image25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12.wmf"/><Relationship Id="rId41" Type="http://schemas.openxmlformats.org/officeDocument/2006/relationships/image" Target="../media/image4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45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43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31" Type="http://schemas.openxmlformats.org/officeDocument/2006/relationships/image" Target="../media/image40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81D109CC-A7F2-4BA7-B25D-1D9BE489C7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9F4AAEE-5FC4-4BD2-A68E-AEC2F993255A}"/>
              </a:ext>
            </a:extLst>
          </p:cNvPr>
          <p:cNvCxnSpPr>
            <a:cxnSpLocks/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18DC909-1BD8-48FE-BCDC-B88C0DD842DB}"/>
              </a:ext>
            </a:extLst>
          </p:cNvPr>
          <p:cNvCxnSpPr>
            <a:cxnSpLocks/>
          </p:cNvCxnSpPr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2284F4-8611-4270-B5EC-575199779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2150"/>
              </p:ext>
            </p:extLst>
          </p:nvPr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A73C3E8-3A89-4955-A0D7-99B96916B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31204"/>
              </p:ext>
            </p:extLst>
          </p:nvPr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9E8A704-5D9D-438F-A816-F25052F16B65}"/>
              </a:ext>
            </a:extLst>
          </p:cNvPr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>
            <a:extLst>
              <a:ext uri="{FF2B5EF4-FFF2-40B4-BE49-F238E27FC236}">
                <a16:creationId xmlns:a16="http://schemas.microsoft.com/office/drawing/2014/main" id="{DDD9348C-8AE4-4EC9-9B41-B760C97B13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3C78CC1-D676-4F44-A29C-028583FCAAD4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3A9A34A-3369-4332-B948-88747BADD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64138"/>
              </p:ext>
            </p:extLst>
          </p:nvPr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035CFC4-E91A-4205-B0B9-041689031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11728"/>
              </p:ext>
            </p:extLst>
          </p:nvPr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>
            <a:extLst>
              <a:ext uri="{FF2B5EF4-FFF2-40B4-BE49-F238E27FC236}">
                <a16:creationId xmlns:a16="http://schemas.microsoft.com/office/drawing/2014/main" id="{541D8A54-6D9E-4042-A086-1AFEE4688D98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1FC4C36-B535-404B-8A27-7D6678A5DC0F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5DBC3F5-1221-439E-9D02-ACC27682BFA6}"/>
              </a:ext>
            </a:extLst>
          </p:cNvPr>
          <p:cNvCxnSpPr>
            <a:cxnSpLocks/>
          </p:cNvCxnSpPr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8C477FDC-B421-4540-869D-FC587BD25DE5}"/>
              </a:ext>
            </a:extLst>
          </p:cNvPr>
          <p:cNvCxnSpPr>
            <a:cxnSpLocks/>
          </p:cNvCxnSpPr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B2B40E88-C835-4514-93AE-3D71B8F4883F}"/>
              </a:ext>
            </a:extLst>
          </p:cNvPr>
          <p:cNvCxnSpPr>
            <a:cxnSpLocks/>
          </p:cNvCxnSpPr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6B84F5EA-3907-48AD-AA1D-710DC4C29923}"/>
              </a:ext>
            </a:extLst>
          </p:cNvPr>
          <p:cNvCxnSpPr>
            <a:cxnSpLocks/>
          </p:cNvCxnSpPr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CB1491F-F097-491D-8D7E-6A54F8B56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97491"/>
              </p:ext>
            </p:extLst>
          </p:nvPr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E070E5C-F1B4-4F83-88C5-E8C0F7FD3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92865"/>
              </p:ext>
            </p:extLst>
          </p:nvPr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CBBFEDE-4AD9-4FF2-A410-CD1260159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71484"/>
              </p:ext>
            </p:extLst>
          </p:nvPr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" name="Equation" r:id="rId17" imgW="190440" imgH="190440" progId="Equation.DSMT4">
                  <p:embed/>
                </p:oleObj>
              </mc:Choice>
              <mc:Fallback>
                <p:oleObj name="Equation" r:id="rId17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F4D247B-0F79-4524-8ABF-7BD880CE3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07688"/>
              </p:ext>
            </p:extLst>
          </p:nvPr>
        </p:nvGraphicFramePr>
        <p:xfrm>
          <a:off x="4611350" y="2956924"/>
          <a:ext cx="211815" cy="2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" name="Equation" r:id="rId19" imgW="190440" imgH="241200" progId="Equation.DSMT4">
                  <p:embed/>
                </p:oleObj>
              </mc:Choice>
              <mc:Fallback>
                <p:oleObj name="Equation" r:id="rId1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11350" y="2956924"/>
                        <a:ext cx="211815" cy="2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9565138-A3DF-471A-B583-260DA205A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53169"/>
              </p:ext>
            </p:extLst>
          </p:nvPr>
        </p:nvGraphicFramePr>
        <p:xfrm>
          <a:off x="5252927" y="543544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52927" y="5435445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9E58052E-7F69-4FC9-9548-FBB5B46F2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92346"/>
              </p:ext>
            </p:extLst>
          </p:nvPr>
        </p:nvGraphicFramePr>
        <p:xfrm>
          <a:off x="9326356" y="1284859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" name="Equation" r:id="rId23" imgW="164880" imgH="241200" progId="Equation.DSMT4">
                  <p:embed/>
                </p:oleObj>
              </mc:Choice>
              <mc:Fallback>
                <p:oleObj name="Equation" r:id="rId23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6356" y="1284859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44AA880-9E61-42D0-9BA5-25825997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36582"/>
              </p:ext>
            </p:extLst>
          </p:nvPr>
        </p:nvGraphicFramePr>
        <p:xfrm>
          <a:off x="8831347" y="2838823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" name="Equation" r:id="rId25" imgW="177480" imgH="241200" progId="Equation.DSMT4">
                  <p:embed/>
                </p:oleObj>
              </mc:Choice>
              <mc:Fallback>
                <p:oleObj name="Equation" r:id="rId2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831347" y="2838823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1EB45F2-0FDB-42C1-A71F-D147CEA5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80872"/>
              </p:ext>
            </p:extLst>
          </p:nvPr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" name="Equation" r:id="rId27" imgW="215640" imgH="241200" progId="Equation.DSMT4">
                  <p:embed/>
                </p:oleObj>
              </mc:Choice>
              <mc:Fallback>
                <p:oleObj name="Equation" r:id="rId2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7CDCB67-9500-4BC4-B857-A48C261EF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58872"/>
              </p:ext>
            </p:extLst>
          </p:nvPr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" name="Equation" r:id="rId29" imgW="215640" imgH="241200" progId="Equation.DSMT4">
                  <p:embed/>
                </p:oleObj>
              </mc:Choice>
              <mc:Fallback>
                <p:oleObj name="Equation" r:id="rId29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4A8B6F87-6E78-46F0-82B9-06BAC700F58B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43943686-B61B-4928-89F8-D33B7D8DF9CB}"/>
              </a:ext>
            </a:extLst>
          </p:cNvPr>
          <p:cNvCxnSpPr>
            <a:cxnSpLocks/>
          </p:cNvCxnSpPr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7942AF6-85FC-4E90-953F-3D37046DC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856"/>
              </p:ext>
            </p:extLst>
          </p:nvPr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" name="Equation" r:id="rId31" imgW="215640" imgH="253800" progId="Equation.DSMT4">
                  <p:embed/>
                </p:oleObj>
              </mc:Choice>
              <mc:Fallback>
                <p:oleObj name="Equation" r:id="rId31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FE26967-4D42-4F61-A9CF-0F73CC7E0BD1}"/>
              </a:ext>
            </a:extLst>
          </p:cNvPr>
          <p:cNvCxnSpPr>
            <a:cxnSpLocks/>
          </p:cNvCxnSpPr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62C42FE-3963-41CF-901A-F29D551FD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79420"/>
              </p:ext>
            </p:extLst>
          </p:nvPr>
        </p:nvGraphicFramePr>
        <p:xfrm>
          <a:off x="4896404" y="3400318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" name="Equation" r:id="rId33" imgW="368280" imgH="177480" progId="Equation.DSMT4">
                  <p:embed/>
                </p:oleObj>
              </mc:Choice>
              <mc:Fallback>
                <p:oleObj name="Equation" r:id="rId33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96404" y="3400318"/>
                        <a:ext cx="368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2DD67923-C319-4DD5-816C-E3B69A815319}"/>
              </a:ext>
            </a:extLst>
          </p:cNvPr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1B6347C8-48D3-4B5C-84B0-F745C1A52E26}"/>
              </a:ext>
            </a:extLst>
          </p:cNvPr>
          <p:cNvCxnSpPr>
            <a:cxnSpLocks/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16140B1-308E-46A8-A096-B8D9C3A12BBD}"/>
              </a:ext>
            </a:extLst>
          </p:cNvPr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948AED8F-758F-47FE-943A-97E857451CF1}"/>
              </a:ext>
            </a:extLst>
          </p:cNvPr>
          <p:cNvCxnSpPr>
            <a:cxnSpLocks/>
          </p:cNvCxnSpPr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0F0C3B94-4674-4DC8-BF1C-AC1C6F1F567F}"/>
              </a:ext>
            </a:extLst>
          </p:cNvPr>
          <p:cNvCxnSpPr>
            <a:cxnSpLocks/>
          </p:cNvCxnSpPr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DD6557F9-9FBE-4FB9-B02F-FDB6C837966E}"/>
              </a:ext>
            </a:extLst>
          </p:cNvPr>
          <p:cNvCxnSpPr>
            <a:cxnSpLocks/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F4FEDD50-FFE9-4E31-B7DE-BDA83645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19298"/>
              </p:ext>
            </p:extLst>
          </p:nvPr>
        </p:nvGraphicFramePr>
        <p:xfrm>
          <a:off x="4791075" y="388778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" name="Equation" r:id="rId35" imgW="177480" imgH="241200" progId="Equation.DSMT4">
                  <p:embed/>
                </p:oleObj>
              </mc:Choice>
              <mc:Fallback>
                <p:oleObj name="Equation" r:id="rId3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91075" y="388778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9543581-9232-4826-AFAC-86837AAC7091}"/>
              </a:ext>
            </a:extLst>
          </p:cNvPr>
          <p:cNvCxnSpPr>
            <a:cxnSpLocks/>
            <a:stCxn id="93" idx="1"/>
          </p:cNvCxnSpPr>
          <p:nvPr/>
        </p:nvCxnSpPr>
        <p:spPr>
          <a:xfrm flipH="1">
            <a:off x="4713689" y="4007580"/>
            <a:ext cx="62312" cy="513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946AA67-DEA2-4867-9DB9-09D59D23641F}"/>
              </a:ext>
            </a:extLst>
          </p:cNvPr>
          <p:cNvCxnSpPr>
            <a:cxnSpLocks/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4A16F0E-8C21-4D4D-8638-EA8B7CA5EF70}"/>
              </a:ext>
            </a:extLst>
          </p:cNvPr>
          <p:cNvCxnSpPr>
            <a:cxnSpLocks/>
          </p:cNvCxnSpPr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A7EA4AEC-AA60-4D6B-9741-52D6CC58913C}"/>
              </a:ext>
            </a:extLst>
          </p:cNvPr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5066FE91-4C1B-4019-A4D8-D17E588B38AE}"/>
              </a:ext>
            </a:extLst>
          </p:cNvPr>
          <p:cNvCxnSpPr>
            <a:cxnSpLocks/>
          </p:cNvCxnSpPr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326256A4-D4DC-42D5-9359-1439D0719FAB}"/>
              </a:ext>
            </a:extLst>
          </p:cNvPr>
          <p:cNvCxnSpPr>
            <a:cxnSpLocks/>
          </p:cNvCxnSpPr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61E9D887-D292-4B47-81E5-6C031A1F6A95}"/>
              </a:ext>
            </a:extLst>
          </p:cNvPr>
          <p:cNvCxnSpPr>
            <a:cxnSpLocks/>
          </p:cNvCxnSpPr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BAC3189F-E4C3-4600-A0F9-F86AFFC6A4C7}"/>
              </a:ext>
            </a:extLst>
          </p:cNvPr>
          <p:cNvCxnSpPr>
            <a:cxnSpLocks/>
          </p:cNvCxnSpPr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5659511C-FEE2-4D22-9349-60843D8E895F}"/>
              </a:ext>
            </a:extLst>
          </p:cNvPr>
          <p:cNvCxnSpPr>
            <a:cxnSpLocks/>
          </p:cNvCxnSpPr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BDD20597-E800-4B66-AE09-54E98BC0245D}"/>
              </a:ext>
            </a:extLst>
          </p:cNvPr>
          <p:cNvCxnSpPr>
            <a:cxnSpLocks/>
          </p:cNvCxnSpPr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ABCB81A3-CB16-4AB7-AC86-00BA6C39A0F3}"/>
              </a:ext>
            </a:extLst>
          </p:cNvPr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BF08B571-1CDF-4F67-B15B-2DD220E0DEA6}"/>
              </a:ext>
            </a:extLst>
          </p:cNvPr>
          <p:cNvCxnSpPr>
            <a:cxnSpLocks/>
          </p:cNvCxnSpPr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E727C3CF-E647-45B9-AA37-F697F5F6B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3733"/>
              </p:ext>
            </p:extLst>
          </p:nvPr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" name="Equation" r:id="rId37" imgW="1015920" imgH="190440" progId="Equation.DSMT4">
                  <p:embed/>
                </p:oleObj>
              </mc:Choice>
              <mc:Fallback>
                <p:oleObj name="Equation" r:id="rId37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CE03B340-B2E5-4525-A885-9491B619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196"/>
              </p:ext>
            </p:extLst>
          </p:nvPr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" name="Equation" r:id="rId39" imgW="533160" imgH="253800" progId="Equation.DSMT4">
                  <p:embed/>
                </p:oleObj>
              </mc:Choice>
              <mc:Fallback>
                <p:oleObj name="Equation" r:id="rId3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380CAA80-A434-4C5A-8148-5C9B97FB7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84946"/>
              </p:ext>
            </p:extLst>
          </p:nvPr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" name="Equation" r:id="rId41" imgW="660240" imgH="253800" progId="Equation.DSMT4">
                  <p:embed/>
                </p:oleObj>
              </mc:Choice>
              <mc:Fallback>
                <p:oleObj name="Equation" r:id="rId41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DCFA0973-0DD4-4D5B-AF25-DB39E96E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25037"/>
              </p:ext>
            </p:extLst>
          </p:nvPr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" name="Equation" r:id="rId43" imgW="507960" imgH="253800" progId="Equation.DSMT4">
                  <p:embed/>
                </p:oleObj>
              </mc:Choice>
              <mc:Fallback>
                <p:oleObj name="Equation" r:id="rId43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>
            <a:extLst>
              <a:ext uri="{FF2B5EF4-FFF2-40B4-BE49-F238E27FC236}">
                <a16:creationId xmlns:a16="http://schemas.microsoft.com/office/drawing/2014/main" id="{914F2A91-B302-41FF-8D07-B5D56C8E999C}"/>
              </a:ext>
            </a:extLst>
          </p:cNvPr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3CAFB493-94C9-483D-A5C6-4AAE18337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34174"/>
              </p:ext>
            </p:extLst>
          </p:nvPr>
        </p:nvGraphicFramePr>
        <p:xfrm>
          <a:off x="3980324" y="4064714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" name="Equation" r:id="rId45" imgW="241200" imgH="190440" progId="Equation.DSMT4">
                  <p:embed/>
                </p:oleObj>
              </mc:Choice>
              <mc:Fallback>
                <p:oleObj name="Equation" r:id="rId45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980324" y="4064714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480EF487-0874-4246-B337-A75C78786CBE}"/>
              </a:ext>
            </a:extLst>
          </p:cNvPr>
          <p:cNvCxnSpPr>
            <a:cxnSpLocks/>
          </p:cNvCxnSpPr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D5CEE06F-B03E-4BAA-B66F-0A49590B1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43927"/>
              </p:ext>
            </p:extLst>
          </p:nvPr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" name="Equation" r:id="rId47" imgW="253800" imgH="241200" progId="Equation.DSMT4">
                  <p:embed/>
                </p:oleObj>
              </mc:Choice>
              <mc:Fallback>
                <p:oleObj name="Equation" r:id="rId4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>
            <a:extLst>
              <a:ext uri="{FF2B5EF4-FFF2-40B4-BE49-F238E27FC236}">
                <a16:creationId xmlns:a16="http://schemas.microsoft.com/office/drawing/2014/main" id="{FB5DDD0E-3D4B-498E-AA5C-13E0D93F2484}"/>
              </a:ext>
            </a:extLst>
          </p:cNvPr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89E4DEF7-DCFF-440F-9B1F-00F82E08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7005"/>
              </p:ext>
            </p:extLst>
          </p:nvPr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" name="Equation" r:id="rId49" imgW="215640" imgH="190440" progId="Equation.DSMT4">
                  <p:embed/>
                </p:oleObj>
              </mc:Choice>
              <mc:Fallback>
                <p:oleObj name="Equation" r:id="rId49" imgW="215640" imgH="19044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3CAFB493-94C9-483D-A5C6-4AAE1833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E13392B2-0A74-4136-BF7B-7573507DB52A}"/>
              </a:ext>
            </a:extLst>
          </p:cNvPr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>
            <a:extLst>
              <a:ext uri="{FF2B5EF4-FFF2-40B4-BE49-F238E27FC236}">
                <a16:creationId xmlns:a16="http://schemas.microsoft.com/office/drawing/2014/main" id="{2E7E0CBB-F2B0-4E89-BE42-E5234BCAE72D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7BF44536-CE00-45C6-AAA2-4CF752EF7D4E}"/>
              </a:ext>
            </a:extLst>
          </p:cNvPr>
          <p:cNvCxnSpPr>
            <a:cxnSpLocks/>
            <a:endCxn id="157" idx="3"/>
          </p:cNvCxnSpPr>
          <p:nvPr/>
        </p:nvCxnSpPr>
        <p:spPr>
          <a:xfrm flipH="1">
            <a:off x="4211477" y="4440170"/>
            <a:ext cx="380356" cy="28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2EF2A59-9777-4843-B716-B1DA4214D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90597"/>
              </p:ext>
            </p:extLst>
          </p:nvPr>
        </p:nvGraphicFramePr>
        <p:xfrm>
          <a:off x="4593463" y="4339028"/>
          <a:ext cx="443873" cy="1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" name="Equation" r:id="rId51" imgW="558720" imgH="190440" progId="Equation.DSMT4">
                  <p:embed/>
                </p:oleObj>
              </mc:Choice>
              <mc:Fallback>
                <p:oleObj name="Equation" r:id="rId51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593463" y="4339028"/>
                        <a:ext cx="443873" cy="1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C6A4BC3-39E3-408E-8147-257372177EBC}"/>
              </a:ext>
            </a:extLst>
          </p:cNvPr>
          <p:cNvCxnSpPr>
            <a:cxnSpLocks/>
          </p:cNvCxnSpPr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C2EBABBE-C226-4C90-802E-56034E2748A5}"/>
              </a:ext>
            </a:extLst>
          </p:cNvPr>
          <p:cNvCxnSpPr>
            <a:cxnSpLocks/>
          </p:cNvCxnSpPr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83EAAA5-D1E9-41E2-9270-D69F2F851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63159"/>
              </p:ext>
            </p:extLst>
          </p:nvPr>
        </p:nvGraphicFramePr>
        <p:xfrm>
          <a:off x="7853900" y="5157919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" name="Equation" r:id="rId53" imgW="177480" imgH="241200" progId="Equation.DSMT4">
                  <p:embed/>
                </p:oleObj>
              </mc:Choice>
              <mc:Fallback>
                <p:oleObj name="Equation" r:id="rId5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53900" y="5157919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90C87C-4347-46F1-A92B-4F13ACF81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32865"/>
              </p:ext>
            </p:extLst>
          </p:nvPr>
        </p:nvGraphicFramePr>
        <p:xfrm>
          <a:off x="7754938" y="436562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" name="Equation" r:id="rId55" imgW="177480" imgH="241200" progId="Equation.DSMT4">
                  <p:embed/>
                </p:oleObj>
              </mc:Choice>
              <mc:Fallback>
                <p:oleObj name="Equation" r:id="rId5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754938" y="4365625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36F4AF1-AB93-423D-9598-55C700584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1049"/>
              </p:ext>
            </p:extLst>
          </p:nvPr>
        </p:nvGraphicFramePr>
        <p:xfrm>
          <a:off x="8567738" y="520382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" name="Equation" r:id="rId57" imgW="190440" imgH="241200" progId="Equation.DSMT4">
                  <p:embed/>
                </p:oleObj>
              </mc:Choice>
              <mc:Fallback>
                <p:oleObj name="Equation" r:id="rId5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67738" y="520382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1258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4AE79AB-1F3E-421C-BDB0-57912DCC72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73200">
            <a:off x="6140450" y="2291080"/>
            <a:ext cx="674370" cy="6743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5128E05-8A59-4340-B96B-F49990BCF1D4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73200">
            <a:off x="4966971" y="2727447"/>
            <a:ext cx="674370" cy="6743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AF0DC22-90BE-45E2-890A-B2C8912437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39038">
            <a:off x="3503930" y="3901439"/>
            <a:ext cx="674370" cy="674370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DC777F8-7B95-44BA-9BEB-5F5B15DD9F95}"/>
              </a:ext>
            </a:extLst>
          </p:cNvPr>
          <p:cNvCxnSpPr>
            <a:cxnSpLocks/>
          </p:cNvCxnSpPr>
          <p:nvPr/>
        </p:nvCxnSpPr>
        <p:spPr>
          <a:xfrm>
            <a:off x="3895215" y="4251961"/>
            <a:ext cx="0" cy="4419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43AC1FD-3969-4415-949D-1438F2AB1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94619"/>
              </p:ext>
            </p:extLst>
          </p:nvPr>
        </p:nvGraphicFramePr>
        <p:xfrm>
          <a:off x="3673456" y="4449550"/>
          <a:ext cx="237490" cy="19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4" imgW="228600" imgH="190440" progId="Equation.DSMT4">
                  <p:embed/>
                </p:oleObj>
              </mc:Choice>
              <mc:Fallback>
                <p:oleObj name="Equation" r:id="rId4" imgW="22860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02284F4-8611-4270-B5EC-575199779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3456" y="4449550"/>
                        <a:ext cx="237490" cy="19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88B0F15-B235-4C32-BADB-F727120F9B37}"/>
              </a:ext>
            </a:extLst>
          </p:cNvPr>
          <p:cNvCxnSpPr>
            <a:cxnSpLocks/>
          </p:cNvCxnSpPr>
          <p:nvPr/>
        </p:nvCxnSpPr>
        <p:spPr>
          <a:xfrm>
            <a:off x="6516495" y="2702561"/>
            <a:ext cx="0" cy="633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A173747-176A-4289-A125-D362559DE459}"/>
              </a:ext>
            </a:extLst>
          </p:cNvPr>
          <p:cNvCxnSpPr>
            <a:cxnSpLocks/>
          </p:cNvCxnSpPr>
          <p:nvPr/>
        </p:nvCxnSpPr>
        <p:spPr>
          <a:xfrm>
            <a:off x="5343015" y="3134361"/>
            <a:ext cx="0" cy="1178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8B7A32F-CB14-455B-A148-783766F3C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777006"/>
              </p:ext>
            </p:extLst>
          </p:nvPr>
        </p:nvGraphicFramePr>
        <p:xfrm>
          <a:off x="6587615" y="3134361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6" imgW="203040" imgH="190440" progId="Equation.DSMT4">
                  <p:embed/>
                </p:oleObj>
              </mc:Choice>
              <mc:Fallback>
                <p:oleObj name="Equation" r:id="rId6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87615" y="3134361"/>
                        <a:ext cx="203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769D5F2-DB74-40F6-AABC-9B389A2F5B01}"/>
              </a:ext>
            </a:extLst>
          </p:cNvPr>
          <p:cNvCxnSpPr>
            <a:cxnSpLocks/>
          </p:cNvCxnSpPr>
          <p:nvPr/>
        </p:nvCxnSpPr>
        <p:spPr>
          <a:xfrm flipH="1">
            <a:off x="5024120" y="2702561"/>
            <a:ext cx="149237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B9B4012-46EC-4B8C-B49E-8C55D83BF1B6}"/>
              </a:ext>
            </a:extLst>
          </p:cNvPr>
          <p:cNvCxnSpPr>
            <a:cxnSpLocks/>
          </p:cNvCxnSpPr>
          <p:nvPr/>
        </p:nvCxnSpPr>
        <p:spPr>
          <a:xfrm>
            <a:off x="3895215" y="4312920"/>
            <a:ext cx="1659765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2DADBB39-8FC7-44E4-AE16-65E55A256382}"/>
              </a:ext>
            </a:extLst>
          </p:cNvPr>
          <p:cNvCxnSpPr/>
          <p:nvPr/>
        </p:nvCxnSpPr>
        <p:spPr>
          <a:xfrm flipV="1">
            <a:off x="3883801" y="3781836"/>
            <a:ext cx="885065" cy="5029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ABB9488-7C6D-4728-A524-687F3D630C40}"/>
              </a:ext>
            </a:extLst>
          </p:cNvPr>
          <p:cNvCxnSpPr/>
          <p:nvPr/>
        </p:nvCxnSpPr>
        <p:spPr>
          <a:xfrm flipV="1">
            <a:off x="3901162" y="3119602"/>
            <a:ext cx="1447800" cy="1178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C65EB84-E660-4646-B58A-512218E8AD63}"/>
              </a:ext>
            </a:extLst>
          </p:cNvPr>
          <p:cNvCxnSpPr/>
          <p:nvPr/>
        </p:nvCxnSpPr>
        <p:spPr>
          <a:xfrm flipH="1">
            <a:off x="5343015" y="2702561"/>
            <a:ext cx="1173480" cy="431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12BC34D6-56DC-4CE9-9C8A-F65F6A1C2439}"/>
              </a:ext>
            </a:extLst>
          </p:cNvPr>
          <p:cNvCxnSpPr>
            <a:cxnSpLocks/>
          </p:cNvCxnSpPr>
          <p:nvPr/>
        </p:nvCxnSpPr>
        <p:spPr>
          <a:xfrm flipV="1">
            <a:off x="5343015" y="2702561"/>
            <a:ext cx="0" cy="4318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73A26AFB-470D-4780-B48D-88CE59DA8C1F}"/>
              </a:ext>
            </a:extLst>
          </p:cNvPr>
          <p:cNvCxnSpPr/>
          <p:nvPr/>
        </p:nvCxnSpPr>
        <p:spPr>
          <a:xfrm>
            <a:off x="5343015" y="3134361"/>
            <a:ext cx="1173480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27351D9-E326-4770-A149-F9BD93113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27035"/>
              </p:ext>
            </p:extLst>
          </p:nvPr>
        </p:nvGraphicFramePr>
        <p:xfrm>
          <a:off x="5822009" y="2310846"/>
          <a:ext cx="341997" cy="13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2009" y="2310846"/>
                        <a:ext cx="341997" cy="13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A17F2BD-1481-4399-879C-2D1B4F075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90132"/>
              </p:ext>
            </p:extLst>
          </p:nvPr>
        </p:nvGraphicFramePr>
        <p:xfrm>
          <a:off x="3030273" y="4238148"/>
          <a:ext cx="439283" cy="14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0273" y="4238148"/>
                        <a:ext cx="439283" cy="14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42703EF3-0C3D-4353-A6D3-35C475E87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84591"/>
              </p:ext>
            </p:extLst>
          </p:nvPr>
        </p:nvGraphicFramePr>
        <p:xfrm>
          <a:off x="4062096" y="2926796"/>
          <a:ext cx="876300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12" imgW="876123" imgH="144654" progId="Equation.DSMT4">
                  <p:embed/>
                </p:oleObj>
              </mc:Choice>
              <mc:Fallback>
                <p:oleObj name="Equation" r:id="rId12" imgW="876123" imgH="1446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2096" y="2926796"/>
                        <a:ext cx="876300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276B013-AB06-43CD-8E72-FB448DB71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9604"/>
              </p:ext>
            </p:extLst>
          </p:nvPr>
        </p:nvGraphicFramePr>
        <p:xfrm>
          <a:off x="4347109" y="3048000"/>
          <a:ext cx="293719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140" name="对象 139">
                        <a:extLst>
                          <a:ext uri="{FF2B5EF4-FFF2-40B4-BE49-F238E27FC236}">
                            <a16:creationId xmlns:a16="http://schemas.microsoft.com/office/drawing/2014/main" id="{380CAA80-A434-4C5A-8148-5C9B97FB7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7109" y="3048000"/>
                        <a:ext cx="293719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0C840D7-F231-4996-B48B-EA4D58EE5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94220"/>
              </p:ext>
            </p:extLst>
          </p:nvPr>
        </p:nvGraphicFramePr>
        <p:xfrm>
          <a:off x="3092450" y="4360863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2450" y="4360863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30B8210-D312-4033-8219-EB7997859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74354"/>
              </p:ext>
            </p:extLst>
          </p:nvPr>
        </p:nvGraphicFramePr>
        <p:xfrm>
          <a:off x="5860499" y="2431482"/>
          <a:ext cx="265016" cy="23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18" imgW="291960" imgH="253800" progId="Equation.DSMT4">
                  <p:embed/>
                </p:oleObj>
              </mc:Choice>
              <mc:Fallback>
                <p:oleObj name="Equation" r:id="rId18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0499" y="2431482"/>
                        <a:ext cx="265016" cy="23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13F61A4-3114-45D7-9665-22AEAA832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78269"/>
              </p:ext>
            </p:extLst>
          </p:nvPr>
        </p:nvGraphicFramePr>
        <p:xfrm>
          <a:off x="5373688" y="3616325"/>
          <a:ext cx="667564" cy="15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20" imgW="888840" imgH="203040" progId="Equation.DSMT4">
                  <p:embed/>
                </p:oleObj>
              </mc:Choice>
              <mc:Fallback>
                <p:oleObj name="Equation" r:id="rId20" imgW="88884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42703EF3-0C3D-4353-A6D3-35C475E87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73688" y="3616325"/>
                        <a:ext cx="667564" cy="152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66B42588-2C5A-4716-ACDE-17E9FCFC4375}"/>
              </a:ext>
            </a:extLst>
          </p:cNvPr>
          <p:cNvCxnSpPr>
            <a:cxnSpLocks/>
          </p:cNvCxnSpPr>
          <p:nvPr/>
        </p:nvCxnSpPr>
        <p:spPr>
          <a:xfrm>
            <a:off x="3119244" y="2628264"/>
            <a:ext cx="0" cy="6769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1D1867-85AD-417B-99B2-6FCC4314E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62183"/>
              </p:ext>
            </p:extLst>
          </p:nvPr>
        </p:nvGraphicFramePr>
        <p:xfrm>
          <a:off x="3221234" y="309441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22" imgW="177480" imgH="241200" progId="Equation.DSMT4">
                  <p:embed/>
                </p:oleObj>
              </mc:Choice>
              <mc:Fallback>
                <p:oleObj name="Equation" r:id="rId2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21234" y="3094412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E3B1FC05-375C-47BA-BE09-53E6B5470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99935"/>
              </p:ext>
            </p:extLst>
          </p:nvPr>
        </p:nvGraphicFramePr>
        <p:xfrm>
          <a:off x="2989705" y="2522883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24" imgW="177480" imgH="241200" progId="Equation.DSMT4">
                  <p:embed/>
                </p:oleObj>
              </mc:Choice>
              <mc:Fallback>
                <p:oleObj name="Equation" r:id="rId24" imgW="17748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83EAAA5-D1E9-41E2-9270-D69F2F851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89705" y="2522883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箭头: 环形 44">
            <a:extLst>
              <a:ext uri="{FF2B5EF4-FFF2-40B4-BE49-F238E27FC236}">
                <a16:creationId xmlns:a16="http://schemas.microsoft.com/office/drawing/2014/main" id="{8BA4904C-7E73-44FC-AAF8-9147D575D730}"/>
              </a:ext>
            </a:extLst>
          </p:cNvPr>
          <p:cNvSpPr/>
          <p:nvPr/>
        </p:nvSpPr>
        <p:spPr>
          <a:xfrm rot="3720478">
            <a:off x="4085116" y="4134785"/>
            <a:ext cx="228009" cy="170702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D943AA24-5199-42BB-BA35-93599FF8A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05286"/>
              </p:ext>
            </p:extLst>
          </p:nvPr>
        </p:nvGraphicFramePr>
        <p:xfrm>
          <a:off x="4340325" y="4354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40325" y="4354725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1EEE69B-4D63-42AE-8E48-45717E4C5B88}"/>
              </a:ext>
            </a:extLst>
          </p:cNvPr>
          <p:cNvCxnSpPr/>
          <p:nvPr/>
        </p:nvCxnSpPr>
        <p:spPr>
          <a:xfrm flipV="1">
            <a:off x="3895215" y="3905250"/>
            <a:ext cx="947295" cy="407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8FCF24A3-EA81-4842-BADC-088DDC7FA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36948"/>
              </p:ext>
            </p:extLst>
          </p:nvPr>
        </p:nvGraphicFramePr>
        <p:xfrm>
          <a:off x="4702273" y="39129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28" imgW="215640" imgH="241200" progId="Equation.DSMT4">
                  <p:embed/>
                </p:oleObj>
              </mc:Choice>
              <mc:Fallback>
                <p:oleObj name="Equation" r:id="rId28" imgW="21564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11EB45F2-0FDB-42C1-A71F-D147CEA53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02273" y="3912956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2C5ECF7B-D667-404B-AC8F-222C8CB60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75747"/>
              </p:ext>
            </p:extLst>
          </p:nvPr>
        </p:nvGraphicFramePr>
        <p:xfrm>
          <a:off x="4677109" y="3600311"/>
          <a:ext cx="2063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30" imgW="205846" imgH="259190" progId="Equation.DSMT4">
                  <p:embed/>
                </p:oleObj>
              </mc:Choice>
              <mc:Fallback>
                <p:oleObj name="Equation" r:id="rId30" imgW="205846" imgH="259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77109" y="3600311"/>
                        <a:ext cx="2063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箭头: 环形 50">
            <a:extLst>
              <a:ext uri="{FF2B5EF4-FFF2-40B4-BE49-F238E27FC236}">
                <a16:creationId xmlns:a16="http://schemas.microsoft.com/office/drawing/2014/main" id="{7E3B1FE1-EB42-4892-B033-72F94B05B52B}"/>
              </a:ext>
            </a:extLst>
          </p:cNvPr>
          <p:cNvSpPr/>
          <p:nvPr/>
        </p:nvSpPr>
        <p:spPr>
          <a:xfrm rot="3720478">
            <a:off x="4259895" y="4139603"/>
            <a:ext cx="234487" cy="163324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solidFill>
            <a:schemeClr val="accent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箭头: 环形 51">
            <a:extLst>
              <a:ext uri="{FF2B5EF4-FFF2-40B4-BE49-F238E27FC236}">
                <a16:creationId xmlns:a16="http://schemas.microsoft.com/office/drawing/2014/main" id="{7465C6F7-DB7A-44E2-B2D9-B2B9168958CD}"/>
              </a:ext>
            </a:extLst>
          </p:cNvPr>
          <p:cNvSpPr/>
          <p:nvPr/>
        </p:nvSpPr>
        <p:spPr>
          <a:xfrm rot="3720478">
            <a:off x="4351719" y="3991853"/>
            <a:ext cx="116885" cy="98125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solidFill>
            <a:schemeClr val="accent6">
              <a:lumMod val="60000"/>
              <a:lumOff val="40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E8E19344-6E18-4A01-A95C-D30E42A67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93189"/>
              </p:ext>
            </p:extLst>
          </p:nvPr>
        </p:nvGraphicFramePr>
        <p:xfrm>
          <a:off x="4535488" y="4341882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35488" y="4341882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3882238C-E943-4B52-8C17-BA80CF70F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79127"/>
              </p:ext>
            </p:extLst>
          </p:nvPr>
        </p:nvGraphicFramePr>
        <p:xfrm>
          <a:off x="4549353" y="4079875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34" imgW="152280" imgH="139680" progId="Equation.DSMT4">
                  <p:embed/>
                </p:oleObj>
              </mc:Choice>
              <mc:Fallback>
                <p:oleObj name="Equation" r:id="rId3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549353" y="4079875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F9367060-CAF4-405E-A548-2113332A2B74}"/>
              </a:ext>
            </a:extLst>
          </p:cNvPr>
          <p:cNvCxnSpPr>
            <a:cxnSpLocks/>
            <a:endCxn id="46" idx="0"/>
          </p:cNvCxnSpPr>
          <p:nvPr/>
        </p:nvCxnSpPr>
        <p:spPr>
          <a:xfrm>
            <a:off x="4293443" y="4259530"/>
            <a:ext cx="110382" cy="951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37132A63-B391-47CB-85B6-8C1D2F0D7C11}"/>
              </a:ext>
            </a:extLst>
          </p:cNvPr>
          <p:cNvCxnSpPr>
            <a:cxnSpLocks/>
            <a:endCxn id="55" idx="0"/>
          </p:cNvCxnSpPr>
          <p:nvPr/>
        </p:nvCxnSpPr>
        <p:spPr>
          <a:xfrm>
            <a:off x="4473032" y="4238148"/>
            <a:ext cx="125956" cy="103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35B1BE84-347C-43A9-BD1C-BD2ACB02924B}"/>
              </a:ext>
            </a:extLst>
          </p:cNvPr>
          <p:cNvCxnSpPr>
            <a:cxnSpLocks/>
          </p:cNvCxnSpPr>
          <p:nvPr/>
        </p:nvCxnSpPr>
        <p:spPr>
          <a:xfrm>
            <a:off x="4455769" y="4009627"/>
            <a:ext cx="125956" cy="103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8210CFB6-5020-4336-AA07-8D608A47897B}"/>
              </a:ext>
            </a:extLst>
          </p:cNvPr>
          <p:cNvCxnSpPr>
            <a:cxnSpLocks/>
          </p:cNvCxnSpPr>
          <p:nvPr/>
        </p:nvCxnSpPr>
        <p:spPr>
          <a:xfrm>
            <a:off x="3909337" y="4307127"/>
            <a:ext cx="314899" cy="508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588E7314-20F2-4B97-A498-8199BF854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68562"/>
              </p:ext>
            </p:extLst>
          </p:nvPr>
        </p:nvGraphicFramePr>
        <p:xfrm>
          <a:off x="4159183" y="4520541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36" imgW="190440" imgH="241200" progId="Equation.DSMT4">
                  <p:embed/>
                </p:oleObj>
              </mc:Choice>
              <mc:Fallback>
                <p:oleObj name="Equation" r:id="rId3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59183" y="4520541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3C3A1A18-E28A-45EE-BDE7-E7798A37B02C}"/>
              </a:ext>
            </a:extLst>
          </p:cNvPr>
          <p:cNvCxnSpPr>
            <a:cxnSpLocks/>
          </p:cNvCxnSpPr>
          <p:nvPr/>
        </p:nvCxnSpPr>
        <p:spPr>
          <a:xfrm>
            <a:off x="6519891" y="2694817"/>
            <a:ext cx="941359" cy="4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C1BD6E1-E63D-449A-BC32-F529A75FC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412653"/>
              </p:ext>
            </p:extLst>
          </p:nvPr>
        </p:nvGraphicFramePr>
        <p:xfrm>
          <a:off x="7275707" y="242445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38" imgW="164880" imgH="241200" progId="Equation.DSMT4">
                  <p:embed/>
                </p:oleObj>
              </mc:Choice>
              <mc:Fallback>
                <p:oleObj name="Equation" r:id="rId38" imgW="164880" imgH="2412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2C5ECF7B-D667-404B-AC8F-222C8CB60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75707" y="2424457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E479B5C2-B1E6-4774-AF0F-501FC0EE0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92408"/>
              </p:ext>
            </p:extLst>
          </p:nvPr>
        </p:nvGraphicFramePr>
        <p:xfrm>
          <a:off x="6305550" y="31432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40" imgW="164880" imgH="241200" progId="Equation.DSMT4">
                  <p:embed/>
                </p:oleObj>
              </mc:Choice>
              <mc:Fallback>
                <p:oleObj name="Equation" r:id="rId4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305550" y="3143250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085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</TotalTime>
  <Words>31</Words>
  <Application>Microsoft Office PowerPoint</Application>
  <PresentationFormat>宽屏</PresentationFormat>
  <Paragraphs>2</Paragraphs>
  <Slides>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8" baseType="lpstr">
      <vt:lpstr>等线</vt:lpstr>
      <vt:lpstr>等线 Light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48</cp:revision>
  <dcterms:created xsi:type="dcterms:W3CDTF">2020-03-12T11:26:24Z</dcterms:created>
  <dcterms:modified xsi:type="dcterms:W3CDTF">2020-03-12T14:59:52Z</dcterms:modified>
</cp:coreProperties>
</file>